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1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52995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BD795F-664E-48FA-B003-C48906B8DBEB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340694-AB13-4BD7-BDB9-4DABE03F03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039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7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ivision with Complex Numbers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55978" y="1303866"/>
          <a:ext cx="138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1384200" imgH="977760" progId="Equation.DSMT4">
                  <p:embed/>
                </p:oleObj>
              </mc:Choice>
              <mc:Fallback>
                <p:oleObj name="Equation" r:id="rId3" imgW="1384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303866"/>
                        <a:ext cx="138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5978" y="2633663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633663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68133" y="2195688"/>
          <a:ext cx="2540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2539800" imgH="1282680" progId="Equation.DSMT4">
                  <p:embed/>
                </p:oleObj>
              </mc:Choice>
              <mc:Fallback>
                <p:oleObj name="Equation" r:id="rId7" imgW="253980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33" y="2195688"/>
                        <a:ext cx="2540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849055" y="2314221"/>
          <a:ext cx="2095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9" imgW="2095200" imgH="1231560" progId="Equation.DSMT4">
                  <p:embed/>
                </p:oleObj>
              </mc:Choice>
              <mc:Fallback>
                <p:oleObj name="Equation" r:id="rId9" imgW="2095200" imgH="1231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055" y="2314221"/>
                        <a:ext cx="2095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265311" y="3646311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1" imgW="1549080" imgH="914400" progId="Equation.DSMT4">
                  <p:embed/>
                </p:oleObj>
              </mc:Choice>
              <mc:Fallback>
                <p:oleObj name="Equation" r:id="rId11" imgW="1549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311" y="3646311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851400" y="3649134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3" imgW="1549080" imgH="914400" progId="Equation.DSMT4">
                  <p:embed/>
                </p:oleObj>
              </mc:Choice>
              <mc:Fallback>
                <p:oleObj name="Equation" r:id="rId13" imgW="154908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649134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420555" y="3649134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5" imgW="1663560" imgH="914400" progId="Equation.DSMT4">
                  <p:embed/>
                </p:oleObj>
              </mc:Choice>
              <mc:Fallback>
                <p:oleObj name="Equation" r:id="rId15" imgW="16635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555" y="3649134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261078" y="4659489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7" imgW="1485720" imgH="914400" progId="Equation.DSMT4">
                  <p:embed/>
                </p:oleObj>
              </mc:Choice>
              <mc:Fallback>
                <p:oleObj name="Equation" r:id="rId17" imgW="14857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078" y="4659489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184400" y="233172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9" imgW="939600" imgH="965160" progId="Equation.DSMT4">
                  <p:embed/>
                </p:oleObj>
              </mc:Choice>
              <mc:Fallback>
                <p:oleObj name="Equation" r:id="rId19" imgW="93960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33172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ivision with Complex Number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2362200"/>
            <a:ext cx="388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= 0 +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and −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= 0 −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, the number −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s the conjugate of 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55978" y="1306689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117440" imgH="838080" progId="Equation.DSMT4">
                  <p:embed/>
                </p:oleObj>
              </mc:Choice>
              <mc:Fallback>
                <p:oleObj name="Equation" r:id="rId3" imgW="11174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306689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55978" y="254952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54952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06889" y="2229555"/>
          <a:ext cx="175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1752480" imgH="1002960" progId="Equation.DSMT4">
                  <p:embed/>
                </p:oleObj>
              </mc:Choice>
              <mc:Fallback>
                <p:oleObj name="Equation" r:id="rId7" imgW="175248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89" y="2229555"/>
                        <a:ext cx="1752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06889" y="3337278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396800" imgH="876240" progId="Equation.DSMT4">
                  <p:embed/>
                </p:oleObj>
              </mc:Choice>
              <mc:Fallback>
                <p:oleObj name="Equation" r:id="rId9" imgW="13968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89" y="3337278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06889" y="43434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89" y="43434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906889" y="54229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1041120" imgH="291960" progId="Equation.DSMT4">
                  <p:embed/>
                </p:oleObj>
              </mc:Choice>
              <mc:Fallback>
                <p:oleObj name="Equation" r:id="rId13" imgW="1041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89" y="542290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146300" y="227076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672840" imgH="838080" progId="Equation.DSMT4">
                  <p:embed/>
                </p:oleObj>
              </mc:Choice>
              <mc:Fallback>
                <p:oleObj name="Equation" r:id="rId15" imgW="6728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27076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Division with Complex Numbers (cont.)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7512" y="1219200"/>
          <a:ext cx="160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600200" imgH="965160" progId="Equation.DSMT4">
                  <p:embed/>
                </p:oleObj>
              </mc:Choice>
              <mc:Fallback>
                <p:oleObj name="Equation" r:id="rId3" imgW="1600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1219200"/>
                        <a:ext cx="1600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44689" y="2957688"/>
          <a:ext cx="114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143000" imgH="965160" progId="Equation.DSMT4">
                  <p:embed/>
                </p:oleObj>
              </mc:Choice>
              <mc:Fallback>
                <p:oleObj name="Equation" r:id="rId5" imgW="11430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2957688"/>
                        <a:ext cx="1143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55978" y="2319864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319864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10267" y="2821517"/>
          <a:ext cx="2971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9" imgW="2971800" imgH="1282680" progId="Equation.DSMT4">
                  <p:embed/>
                </p:oleObj>
              </mc:Choice>
              <mc:Fallback>
                <p:oleObj name="Equation" r:id="rId9" imgW="2971800" imgH="1282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67" y="2821517"/>
                        <a:ext cx="2971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735689" y="2843388"/>
          <a:ext cx="3670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1" imgW="3670200" imgH="1333440" progId="Equation.DSMT4">
                  <p:embed/>
                </p:oleObj>
              </mc:Choice>
              <mc:Fallback>
                <p:oleObj name="Equation" r:id="rId11" imgW="367020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689" y="2843388"/>
                        <a:ext cx="3670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730022" y="426720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3" imgW="2222280" imgH="914400" progId="Equation.DSMT4">
                  <p:embed/>
                </p:oleObj>
              </mc:Choice>
              <mc:Fallback>
                <p:oleObj name="Equation" r:id="rId13" imgW="222228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22" y="426720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980744" y="4270023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5" imgW="1765080" imgH="914400" progId="Equation.DSMT4">
                  <p:embed/>
                </p:oleObj>
              </mc:Choice>
              <mc:Fallback>
                <p:oleObj name="Equation" r:id="rId15" imgW="176508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744" y="4270023"/>
                        <a:ext cx="176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808133" y="4264377"/>
          <a:ext cx="185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7" imgW="1854000" imgH="914400" progId="Equation.DSMT4">
                  <p:embed/>
                </p:oleObj>
              </mc:Choice>
              <mc:Fallback>
                <p:oleObj name="Equation" r:id="rId17" imgW="185400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133" y="4264377"/>
                        <a:ext cx="185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Powers of </a:t>
            </a:r>
            <a:r>
              <a:rPr lang="en-US" i="1" dirty="0"/>
              <a:t>i 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47512" y="14478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3" imgW="914400" imgH="380880" progId="Equation.DSMT4">
                  <p:embed/>
                </p:oleObj>
              </mc:Choice>
              <mc:Fallback>
                <p:oleObj name="Equation" r:id="rId3" imgW="914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12" y="14478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524000" y="1444977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5" imgW="914400" imgH="368280" progId="Equation.DSMT4">
                  <p:embed/>
                </p:oleObj>
              </mc:Choice>
              <mc:Fallback>
                <p:oleObj name="Equation" r:id="rId5" imgW="9144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4977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60978" y="1343376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7" imgW="1282680" imgH="634680" progId="Equation.DSMT4">
                  <p:embed/>
                </p:oleObj>
              </mc:Choice>
              <mc:Fallback>
                <p:oleObj name="Equation" r:id="rId7" imgW="1282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78" y="1343376"/>
                        <a:ext cx="1282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84600" y="1440745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9" imgW="939600" imgH="368280" progId="Equation.DSMT4">
                  <p:embed/>
                </p:oleObj>
              </mc:Choice>
              <mc:Fallback>
                <p:oleObj name="Equation" r:id="rId9" imgW="9396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440745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44156" y="1535289"/>
          <a:ext cx="368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1" imgW="3682800" imgH="330120" progId="Equation.DSMT4">
                  <p:embed/>
                </p:oleObj>
              </mc:Choice>
              <mc:Fallback>
                <p:oleObj name="Equation" r:id="rId11" imgW="36828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56" y="1535289"/>
                        <a:ext cx="368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55978" y="2184399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3" imgW="914400" imgH="380880" progId="Equation.DSMT4">
                  <p:embed/>
                </p:oleObj>
              </mc:Choice>
              <mc:Fallback>
                <p:oleObj name="Equation" r:id="rId13" imgW="9144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184399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521178" y="2187222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5" imgW="1015920" imgH="368280" progId="Equation.DSMT4">
                  <p:embed/>
                </p:oleObj>
              </mc:Choice>
              <mc:Fallback>
                <p:oleObj name="Equation" r:id="rId15" imgW="101592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178" y="2187222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599267" y="2091267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7" imgW="1396800" imgH="634680" progId="Equation.DSMT4">
                  <p:embed/>
                </p:oleObj>
              </mc:Choice>
              <mc:Fallback>
                <p:oleObj name="Equation" r:id="rId17" imgW="139680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67" y="2091267"/>
                        <a:ext cx="1397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531056" y="2819400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9" imgW="1409400" imgH="431640" progId="Equation.DSMT4">
                  <p:embed/>
                </p:oleObj>
              </mc:Choice>
              <mc:Fallback>
                <p:oleObj name="Equation" r:id="rId19" imgW="14094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056" y="2819400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963334" y="2898423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21" imgW="685800" imgH="279360" progId="Equation.DSMT4">
                  <p:embed/>
                </p:oleObj>
              </mc:Choice>
              <mc:Fallback>
                <p:oleObj name="Equation" r:id="rId21" imgW="6858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34" y="2898423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564011" y="2971800"/>
          <a:ext cx="334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23" imgW="3340080" imgH="279360" progId="Equation.DSMT4">
                  <p:embed/>
                </p:oleObj>
              </mc:Choice>
              <mc:Fallback>
                <p:oleObj name="Equation" r:id="rId23" imgW="33400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011" y="2971800"/>
                        <a:ext cx="334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44689" y="35814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25" imgW="914400" imgH="380880" progId="Equation.DSMT4">
                  <p:embed/>
                </p:oleObj>
              </mc:Choice>
              <mc:Fallback>
                <p:oleObj name="Equation" r:id="rId25" imgW="91440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9" y="35814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524000" y="3383844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27" imgW="609480" imgH="838080" progId="Equation.DSMT4">
                  <p:embed/>
                </p:oleObj>
              </mc:Choice>
              <mc:Fallback>
                <p:oleObj name="Equation" r:id="rId27" imgW="60948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83844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130777" y="339513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29" imgW="914400" imgH="838080" progId="Equation.DSMT4">
                  <p:embed/>
                </p:oleObj>
              </mc:Choice>
              <mc:Fallback>
                <p:oleObj name="Equation" r:id="rId29" imgW="9144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777" y="3395133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79044" y="3395133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31" imgW="609480" imgH="838080" progId="Equation.DSMT4">
                  <p:embed/>
                </p:oleObj>
              </mc:Choice>
              <mc:Fallback>
                <p:oleObj name="Equation" r:id="rId31" imgW="60948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4" y="3395133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712633" y="3397956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3" imgW="520560" imgH="838080" progId="Equation.DSMT4">
                  <p:embed/>
                </p:oleObj>
              </mc:Choice>
              <mc:Fallback>
                <p:oleObj name="Equation" r:id="rId33" imgW="5205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633" y="3397956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264378" y="3671711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35" imgW="406080" imgH="279360" progId="Equation.DSMT4">
                  <p:embed/>
                </p:oleObj>
              </mc:Choice>
              <mc:Fallback>
                <p:oleObj name="Equation" r:id="rId35" imgW="40608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378" y="3671711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5565422" y="3733800"/>
          <a:ext cx="287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7" imgW="2869920" imgH="279360" progId="Equation.DSMT4">
                  <p:embed/>
                </p:oleObj>
              </mc:Choice>
              <mc:Fallback>
                <p:oleObj name="Equation" r:id="rId37" imgW="286992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422" y="3733800"/>
                        <a:ext cx="287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25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Write each of the following numbers in standard form. 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47688" y="1905000"/>
          <a:ext cx="7086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7086600" imgH="1434960" progId="Equation.DSMT4">
                  <p:embed/>
                </p:oleObj>
              </mc:Choice>
              <mc:Fallback>
                <p:oleObj name="Equation" r:id="rId3" imgW="7086600" imgH="143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05000"/>
                        <a:ext cx="70866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47688" y="1447800"/>
          <a:ext cx="7518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7518240" imgH="1333440" progId="Equation.DSMT4">
                  <p:embed/>
                </p:oleObj>
              </mc:Choice>
              <mc:Fallback>
                <p:oleObj name="Equation" r:id="rId3" imgW="7518240" imgH="1333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447800"/>
                        <a:ext cx="75184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Multiply with complex number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Divide with complex number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implify powers of </a:t>
            </a:r>
            <a:r>
              <a:rPr lang="en-US" i="1" dirty="0"/>
              <a:t>i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Complex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rgbClr val="000000"/>
                </a:solidFill>
              </a:rPr>
              <a:t>Multiplication with Complex Numbers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For complex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i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di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689100" y="2362200"/>
          <a:ext cx="562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626080" imgH="469800" progId="Equation.DSMT4">
                  <p:embed/>
                </p:oleObj>
              </mc:Choice>
              <mc:Fallback>
                <p:oleObj name="Equation" r:id="rId3" imgW="5626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362200"/>
                        <a:ext cx="562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Multiplication with Complex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Find the following products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5978" y="1916289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2006280" imgH="469800" progId="Equation.DSMT4">
                  <p:embed/>
                </p:oleObj>
              </mc:Choice>
              <mc:Fallback>
                <p:oleObj name="Equation" r:id="rId3" imgW="2006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916289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55978" y="258603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58603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86716" y="2497665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1434960" imgH="380880" progId="Equation.DSMT4">
                  <p:embed/>
                </p:oleObj>
              </mc:Choice>
              <mc:Fallback>
                <p:oleObj name="Equation" r:id="rId7" imgW="1434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716" y="2497665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280378" y="25795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78" y="25795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5978" y="3230033"/>
          <a:ext cx="265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1" imgW="2654280" imgH="622080" progId="Equation.DSMT4">
                  <p:embed/>
                </p:oleObj>
              </mc:Choice>
              <mc:Fallback>
                <p:oleObj name="Equation" r:id="rId11" imgW="26542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230033"/>
                        <a:ext cx="2654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55978" y="418465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3" imgW="1384200" imgH="304560" progId="Equation.DSMT4">
                  <p:embed/>
                </p:oleObj>
              </mc:Choice>
              <mc:Fallback>
                <p:oleObj name="Equation" r:id="rId13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418465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581878" y="3938411"/>
          <a:ext cx="359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5" imgW="3593880" imgH="698400" progId="Equation.DSMT4">
                  <p:embed/>
                </p:oleObj>
              </mc:Choice>
              <mc:Fallback>
                <p:oleObj name="Equation" r:id="rId15" imgW="359388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78" y="3938411"/>
                        <a:ext cx="359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2748"/>
              </p:ext>
            </p:extLst>
          </p:nvPr>
        </p:nvGraphicFramePr>
        <p:xfrm>
          <a:off x="4591050" y="4746625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7" imgW="4241520" imgH="507960" progId="Equation.DSMT4">
                  <p:embed/>
                </p:oleObj>
              </mc:Choice>
              <mc:Fallback>
                <p:oleObj name="Equation" r:id="rId17" imgW="424152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746625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587522" y="5360812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9" imgW="1485720" imgH="444240" progId="Equation.DSMT4">
                  <p:embed/>
                </p:oleObj>
              </mc:Choice>
              <mc:Fallback>
                <p:oleObj name="Equation" r:id="rId19" imgW="148572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522" y="5360812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133600" y="25146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21" imgW="1549080" imgH="469800" progId="Equation.DSMT4">
                  <p:embed/>
                </p:oleObj>
              </mc:Choice>
              <mc:Fallback>
                <p:oleObj name="Equation" r:id="rId21" imgW="154908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184400" y="4024745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23" imgW="2234880" imgH="622080" progId="Equation.DSMT4">
                  <p:embed/>
                </p:oleObj>
              </mc:Choice>
              <mc:Fallback>
                <p:oleObj name="Equation" r:id="rId23" imgW="223488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024745"/>
                        <a:ext cx="223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Multiplication with Complex Numbers (cont.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55978" y="13716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2336760" imgH="469800" progId="Equation.DSMT4">
                  <p:embed/>
                </p:oleObj>
              </mc:Choice>
              <mc:Fallback>
                <p:oleObj name="Equation" r:id="rId3" imgW="2336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371600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55978" y="206057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2060575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41611" y="1967088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2171520" imgH="368280" progId="Equation.DSMT4">
                  <p:embed/>
                </p:oleObj>
              </mc:Choice>
              <mc:Fallback>
                <p:oleObj name="Equation" r:id="rId7" imgW="21715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11" y="1967088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141611" y="2602089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1714320" imgH="291960" progId="Equation.DSMT4">
                  <p:embed/>
                </p:oleObj>
              </mc:Choice>
              <mc:Fallback>
                <p:oleObj name="Equation" r:id="rId9" imgW="1714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11" y="2602089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152900" y="31242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1257120" imgH="291960" progId="Equation.DSMT4">
                  <p:embed/>
                </p:oleObj>
              </mc:Choice>
              <mc:Fallback>
                <p:oleObj name="Equation" r:id="rId11" imgW="12571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1242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133600" y="196596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3" imgW="1904760" imgH="469800" progId="Equation.DSMT4">
                  <p:embed/>
                </p:oleObj>
              </mc:Choice>
              <mc:Fallback>
                <p:oleObj name="Equation" r:id="rId13" imgW="1904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6596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Complex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</a:rPr>
              <a:t>COMMON ERROR 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Remember that                            only if</a:t>
            </a:r>
            <a:r>
              <a:rPr lang="en-US" i="1" dirty="0">
                <a:solidFill>
                  <a:srgbClr val="000000"/>
                </a:solidFill>
              </a:rPr>
              <a:t> a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</a:rPr>
              <a:t>are nonnegative real numbers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929467" y="2317044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057400" imgH="444240" progId="Equation.DSMT4">
                  <p:embed/>
                </p:oleObj>
              </mc:Choice>
              <mc:Fallback>
                <p:oleObj name="Equation" r:id="rId3" imgW="2057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467" y="2317044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43000" y="3048000"/>
            <a:ext cx="7239000" cy="2514600"/>
            <a:chOff x="990600" y="3657600"/>
            <a:chExt cx="7239000" cy="2514600"/>
          </a:xfrm>
        </p:grpSpPr>
        <p:grpSp>
          <p:nvGrpSpPr>
            <p:cNvPr id="10" name="Group 9"/>
            <p:cNvGrpSpPr/>
            <p:nvPr/>
          </p:nvGrpSpPr>
          <p:grpSpPr>
            <a:xfrm>
              <a:off x="990600" y="3657600"/>
              <a:ext cx="2819400" cy="2286000"/>
              <a:chOff x="990600" y="3657600"/>
              <a:chExt cx="2819400" cy="2286000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1295400" y="3657600"/>
                <a:ext cx="2514600" cy="2286000"/>
              </a:xfrm>
              <a:prstGeom prst="line">
                <a:avLst/>
              </a:prstGeom>
              <a:ln w="254000">
                <a:solidFill>
                  <a:srgbClr val="FFAFA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990600" y="3657600"/>
                <a:ext cx="2667000" cy="2286000"/>
              </a:xfrm>
              <a:prstGeom prst="line">
                <a:avLst/>
              </a:prstGeom>
              <a:ln w="254000">
                <a:solidFill>
                  <a:srgbClr val="FFAFA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Oval 8"/>
            <p:cNvSpPr/>
            <p:nvPr/>
          </p:nvSpPr>
          <p:spPr>
            <a:xfrm>
              <a:off x="4876800" y="3657600"/>
              <a:ext cx="3352800" cy="2514600"/>
            </a:xfrm>
            <a:prstGeom prst="ellipse">
              <a:avLst/>
            </a:prstGeom>
            <a:noFill/>
            <a:ln w="219075">
              <a:solidFill>
                <a:srgbClr val="AFAF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Complex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</a:rPr>
              <a:t>Notes (cont.)</a:t>
            </a: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876800" y="2133600"/>
          <a:ext cx="30226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022560" imgH="3301920" progId="Equation.DSMT4">
                  <p:embed/>
                </p:oleObj>
              </mc:Choice>
              <mc:Fallback>
                <p:oleObj name="Equation" r:id="rId3" imgW="3022560" imgH="3301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30226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14400" y="2159000"/>
          <a:ext cx="28829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882880" imgH="2692080" progId="Equation.DSMT4">
                  <p:embed/>
                </p:oleObj>
              </mc:Choice>
              <mc:Fallback>
                <p:oleObj name="Equation" r:id="rId5" imgW="2882880" imgH="269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59000"/>
                        <a:ext cx="28829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Complex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>
              <a:buNone/>
            </a:pPr>
            <a:r>
              <a:rPr lang="en-US" b="1" dirty="0">
                <a:solidFill>
                  <a:srgbClr val="000000"/>
                </a:solidFill>
              </a:rPr>
              <a:t>To Write a Fraction with Complex Numbers in Standard Form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ivision with Complex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Write the following fractions in standard form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55978" y="1800576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1800576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55978" y="302895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8" y="302895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49978" y="2719211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2768400" imgH="1002960" progId="Equation.DSMT4">
                  <p:embed/>
                </p:oleObj>
              </mc:Choice>
              <mc:Fallback>
                <p:oleObj name="Equation" r:id="rId7" imgW="276840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978" y="2719211"/>
                        <a:ext cx="276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173612" y="2775654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2070000" imgH="990360" progId="Equation.DSMT4">
                  <p:embed/>
                </p:oleObj>
              </mc:Choice>
              <mc:Fallback>
                <p:oleObj name="Equation" r:id="rId9" imgW="20700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612" y="2775654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352800" y="3866445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1511280" imgH="838080" progId="Equation.DSMT4">
                  <p:embed/>
                </p:oleObj>
              </mc:Choice>
              <mc:Fallback>
                <p:oleObj name="Equation" r:id="rId11" imgW="1511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66445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900789" y="3874911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1511280" imgH="838080" progId="Equation.DSMT4">
                  <p:embed/>
                </p:oleObj>
              </mc:Choice>
              <mc:Fallback>
                <p:oleObj name="Equation" r:id="rId13" imgW="1511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789" y="3874911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341511" y="4811889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5" imgW="1777680" imgH="838080" progId="Equation.DSMT4">
                  <p:embed/>
                </p:oleObj>
              </mc:Choice>
              <mc:Fallback>
                <p:oleObj name="Equation" r:id="rId15" imgW="1777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511" y="4811889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166077" y="4803423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7" imgW="1765080" imgH="838080" progId="Equation.DSMT4">
                  <p:embed/>
                </p:oleObj>
              </mc:Choice>
              <mc:Fallback>
                <p:oleObj name="Equation" r:id="rId17" imgW="1765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077" y="4803423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133600" y="2743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9" imgW="1054080" imgH="838080" progId="Equation.DSMT4">
                  <p:embed/>
                </p:oleObj>
              </mc:Choice>
              <mc:Fallback>
                <p:oleObj name="Equation" r:id="rId19" imgW="10540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225</Words>
  <Application>Microsoft Office PowerPoint</Application>
  <PresentationFormat>On-screen Show (4:3)</PresentationFormat>
  <Paragraphs>4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Courier New</vt:lpstr>
      <vt:lpstr>Arial</vt:lpstr>
      <vt:lpstr>Office Theme</vt:lpstr>
      <vt:lpstr>Equation</vt:lpstr>
      <vt:lpstr>Section 6.7</vt:lpstr>
      <vt:lpstr>Objectives</vt:lpstr>
      <vt:lpstr>Multiplication with Complex Numbers</vt:lpstr>
      <vt:lpstr>Example 1: Multiplication with Complex Numbers</vt:lpstr>
      <vt:lpstr>Example 1: Multiplication with Complex Numbers (cont.)</vt:lpstr>
      <vt:lpstr>Multiplication with Complex Numbers</vt:lpstr>
      <vt:lpstr>Multiplication with Complex Numbers</vt:lpstr>
      <vt:lpstr>Division with Complex Numbers</vt:lpstr>
      <vt:lpstr>Example 2: Division with Complex Numbers</vt:lpstr>
      <vt:lpstr>Example 2: Division with Complex Numbers (cont.)</vt:lpstr>
      <vt:lpstr>Example 2: Division with Complex Numbers (cont.)</vt:lpstr>
      <vt:lpstr>Example 2: Division with Complex Numbers (cont.)</vt:lpstr>
      <vt:lpstr>Example 3: Powers of i 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36</cp:revision>
  <dcterms:created xsi:type="dcterms:W3CDTF">2013-04-26T14:43:13Z</dcterms:created>
  <dcterms:modified xsi:type="dcterms:W3CDTF">2016-10-11T15:09:17Z</dcterms:modified>
</cp:coreProperties>
</file>